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</w:pP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 xml:space="preserve">MA TRẬN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</w:rPr>
        <w:t xml:space="preserve">KIỂM TRA GIỮA HỌC KÌ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 xml:space="preserve">I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</w:rPr>
        <w:t xml:space="preserve"> NĂM HỌC 2020-202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>1</w:t>
      </w:r>
    </w:p>
    <w:p w:rsidR="00DB4A4A" w:rsidRPr="00B91190" w:rsidRDefault="00DB4A4A" w:rsidP="00B91190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:rsidR="00B91190" w:rsidRP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A4A">
        <w:rPr>
          <w:rFonts w:ascii="Times New Roman" w:hAnsi="Times New Roman" w:cs="Times New Roman"/>
          <w:b/>
          <w:sz w:val="26"/>
          <w:szCs w:val="26"/>
          <w:shd w:val="clear" w:color="auto" w:fill="C00000"/>
        </w:rPr>
        <w:t>Môn: VẬT LÍ - LỚP 1</w:t>
      </w:r>
      <w:r w:rsidR="008F2482" w:rsidRPr="00DB4A4A">
        <w:rPr>
          <w:rFonts w:ascii="Times New Roman" w:hAnsi="Times New Roman" w:cs="Times New Roman"/>
          <w:b/>
          <w:sz w:val="26"/>
          <w:szCs w:val="26"/>
          <w:shd w:val="clear" w:color="auto" w:fill="C00000"/>
        </w:rPr>
        <w:t>2</w:t>
      </w:r>
    </w:p>
    <w:p w:rsidR="00B91190" w:rsidRP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1007" w:type="dxa"/>
        <w:tblLayout w:type="fixed"/>
        <w:tblLook w:val="04A0" w:firstRow="1" w:lastRow="0" w:firstColumn="1" w:lastColumn="0" w:noHBand="0" w:noVBand="1"/>
      </w:tblPr>
      <w:tblGrid>
        <w:gridCol w:w="817"/>
        <w:gridCol w:w="1843"/>
        <w:gridCol w:w="3685"/>
        <w:gridCol w:w="646"/>
        <w:gridCol w:w="709"/>
        <w:gridCol w:w="708"/>
        <w:gridCol w:w="772"/>
        <w:gridCol w:w="772"/>
        <w:gridCol w:w="1055"/>
      </w:tblGrid>
      <w:tr w:rsidR="00957F8C" w:rsidRPr="00F61726" w:rsidTr="0049612A">
        <w:tc>
          <w:tcPr>
            <w:tcW w:w="817" w:type="dxa"/>
            <w:vMerge w:val="restart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5528" w:type="dxa"/>
            <w:gridSpan w:val="2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Nội dung kiểm tra</w:t>
            </w:r>
          </w:p>
        </w:tc>
        <w:tc>
          <w:tcPr>
            <w:tcW w:w="2835" w:type="dxa"/>
            <w:gridSpan w:val="4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772" w:type="dxa"/>
            <w:vMerge w:val="restart"/>
          </w:tcPr>
          <w:p w:rsidR="00957F8C" w:rsidRPr="00F61726" w:rsidRDefault="00957F8C" w:rsidP="00D817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ổng </w:t>
            </w:r>
            <w:r w:rsidR="00D8173C"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055" w:type="dxa"/>
            <w:vMerge w:val="restart"/>
          </w:tcPr>
          <w:p w:rsidR="00957F8C" w:rsidRPr="00F61726" w:rsidRDefault="00760930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hú ý</w:t>
            </w:r>
          </w:p>
        </w:tc>
      </w:tr>
      <w:tr w:rsidR="00957F8C" w:rsidRPr="00F61726" w:rsidTr="0049612A">
        <w:tc>
          <w:tcPr>
            <w:tcW w:w="817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hương/chủ đề</w:t>
            </w:r>
          </w:p>
        </w:tc>
        <w:tc>
          <w:tcPr>
            <w:tcW w:w="3685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Bài học</w:t>
            </w:r>
          </w:p>
        </w:tc>
        <w:tc>
          <w:tcPr>
            <w:tcW w:w="646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709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8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</w:tc>
        <w:tc>
          <w:tcPr>
            <w:tcW w:w="772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</w:tc>
        <w:tc>
          <w:tcPr>
            <w:tcW w:w="772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5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 w:val="restart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B221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1843" w:type="dxa"/>
            <w:vMerge w:val="restart"/>
          </w:tcPr>
          <w:p w:rsidR="00B22124" w:rsidRPr="00F61726" w:rsidRDefault="00B22124" w:rsidP="00957F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8A25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8A25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Dao động cơ</w:t>
            </w: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Dao động điều hòa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Con lắc lò xo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Con lắc đơn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Dao động tắt dần, dao động cưỡng bức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Tổng hợp dao động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Thực hành</w:t>
            </w:r>
          </w:p>
        </w:tc>
        <w:tc>
          <w:tcPr>
            <w:tcW w:w="646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 w:val="restart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1843" w:type="dxa"/>
            <w:vMerge w:val="restart"/>
          </w:tcPr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Sóng cơ và sóng âm</w:t>
            </w: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Sóng cơ và sự truyền sóng cơ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Giao thoa sóng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Sóng dừng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Đặc trưng vật lí của âm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Đặc trưng sinh lí của âm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Tổng câu</w:t>
            </w:r>
          </w:p>
        </w:tc>
        <w:tc>
          <w:tcPr>
            <w:tcW w:w="1843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708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772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772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30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957F8C" w:rsidRDefault="00957F8C" w:rsidP="00760930">
      <w:pPr>
        <w:spacing w:after="0" w:line="240" w:lineRule="auto"/>
        <w:rPr>
          <w:rFonts w:ascii="Times New Roman" w:hAnsi="Times New Roman" w:cs="Times New Roman"/>
          <w:b/>
        </w:rPr>
      </w:pPr>
    </w:p>
    <w:p w:rsidR="00F61726" w:rsidRDefault="00F61726" w:rsidP="008F248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ẢNG ĐẶC TẢ ĐỀ KIỂM TRA GIỮA HỌC KỲ I</w:t>
      </w:r>
      <w:r w:rsidR="008F248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NĂM HỌC 2020-2021</w:t>
      </w:r>
    </w:p>
    <w:p w:rsidR="00AB1F31" w:rsidRDefault="00AB1F31" w:rsidP="00AB1F3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ÔN VẬT LÝ – KHỐI 12</w:t>
      </w:r>
    </w:p>
    <w:p w:rsidR="00004109" w:rsidRPr="00AB1F31" w:rsidRDefault="00004109" w:rsidP="00F6359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B1F31">
        <w:rPr>
          <w:rFonts w:ascii="Times New Roman" w:hAnsi="Times New Roman" w:cs="Times New Roman"/>
          <w:b/>
          <w:color w:val="FF0000"/>
          <w:sz w:val="24"/>
          <w:szCs w:val="24"/>
        </w:rPr>
        <w:t>Đề gốc 1</w:t>
      </w:r>
    </w:p>
    <w:p w:rsidR="00004109" w:rsidRDefault="00004109" w:rsidP="00F635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101"/>
        <w:gridCol w:w="1134"/>
        <w:gridCol w:w="6662"/>
        <w:gridCol w:w="2126"/>
      </w:tblGrid>
      <w:tr w:rsidR="00004109" w:rsidTr="00004109">
        <w:tc>
          <w:tcPr>
            <w:tcW w:w="1101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ặc tả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6662" w:type="dxa"/>
          </w:tcPr>
          <w:p w:rsidR="00004109" w:rsidRDefault="00004109" w:rsidP="0058731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4109">
              <w:rPr>
                <w:rFonts w:ascii="Times New Roman" w:hAnsi="Times New Roman" w:cs="Times New Roman"/>
                <w:sz w:val="24"/>
                <w:szCs w:val="24"/>
              </w:rPr>
              <w:t>Cho phương trình li độ củ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ột</w:t>
            </w:r>
            <w:r w:rsidRPr="00004109">
              <w:rPr>
                <w:rFonts w:ascii="Times New Roman" w:hAnsi="Times New Roman" w:cs="Times New Roman"/>
                <w:sz w:val="24"/>
                <w:szCs w:val="24"/>
              </w:rPr>
              <w:t xml:space="preserve"> dao động điều hòa</w:t>
            </w:r>
            <w:r w:rsidR="00FD4A2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xác định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:</w:t>
            </w:r>
            <w:r w:rsidRPr="0000410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pha ban đầu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, tần số</w:t>
            </w:r>
            <w:r w:rsidR="00FD4A2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góc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hoặc biên độ.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004109" w:rsidRDefault="00FD4A23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6662" w:type="dxa"/>
          </w:tcPr>
          <w:p w:rsidR="00004109" w:rsidRDefault="00FD4A23" w:rsidP="000041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4A23">
              <w:rPr>
                <w:rFonts w:ascii="Times New Roman" w:hAnsi="Times New Roman" w:cs="Times New Roman"/>
                <w:sz w:val="24"/>
                <w:szCs w:val="24"/>
              </w:rPr>
              <w:t xml:space="preserve">Cho tần số của một dao động điều hòa, </w:t>
            </w:r>
            <w:r w:rsidRP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ính chu kì </w:t>
            </w:r>
            <w:r w:rsid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hoặc tần số góc của </w:t>
            </w:r>
            <w:r w:rsidRP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ao động.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Pr="00861FED" w:rsidRDefault="00004109" w:rsidP="0000410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61FE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…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Pr="00861FED" w:rsidRDefault="00004109" w:rsidP="0000410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61FE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…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004109" w:rsidRDefault="00AB1F31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B1F31" w:rsidRPr="006F0E41" w:rsidRDefault="00AB1F31" w:rsidP="00AB1F31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0E41">
        <w:rPr>
          <w:rFonts w:ascii="Times New Roman" w:hAnsi="Times New Roman" w:cs="Times New Roman"/>
          <w:b/>
          <w:color w:val="FF0000"/>
          <w:sz w:val="24"/>
          <w:szCs w:val="24"/>
        </w:rPr>
        <w:t>Đề gốc 1</w:t>
      </w:r>
    </w:p>
    <w:p w:rsidR="00AB1F31" w:rsidRPr="00B568A5" w:rsidRDefault="00AB1F31" w:rsidP="00AB1F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1F31">
        <w:rPr>
          <w:rFonts w:ascii="Times New Roman" w:hAnsi="Times New Roman" w:cs="Times New Roman"/>
          <w:b/>
          <w:sz w:val="24"/>
          <w:szCs w:val="24"/>
        </w:rPr>
        <w:t>Câu 1.</w:t>
      </w:r>
      <w:r>
        <w:rPr>
          <w:rFonts w:ascii="Times New Roman" w:hAnsi="Times New Roman" w:cs="Times New Roman"/>
          <w:sz w:val="24"/>
          <w:szCs w:val="24"/>
        </w:rPr>
        <w:t xml:space="preserve"> Dao động điều hòa </w:t>
      </w:r>
      <w:r w:rsidRPr="00145813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55pt;height:33.8pt" o:ole="">
            <v:imagedata r:id="rId7" o:title=""/>
          </v:shape>
          <o:OLEObject Type="Embed" ProgID="Equation.DSMT4" ShapeID="_x0000_i1025" DrawAspect="Content" ObjectID="_169244128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(A &gt; 0) có pha ban đầu là</w:t>
      </w:r>
    </w:p>
    <w:p w:rsidR="00AB1F31" w:rsidRDefault="00AB1F31" w:rsidP="00AB1F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26" type="#_x0000_t75" style="width:20.75pt;height:30.55pt" o:ole="">
            <v:imagedata r:id="rId9" o:title=""/>
          </v:shape>
          <o:OLEObject Type="Embed" ProgID="Equation.DSMT4" ShapeID="_x0000_i1026" DrawAspect="Content" ObjectID="_1692441290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27" type="#_x0000_t75" style="width:15.25pt;height:30.55pt" o:ole="">
            <v:imagedata r:id="rId11" o:title=""/>
          </v:shape>
          <o:OLEObject Type="Embed" ProgID="Equation.DSMT4" ShapeID="_x0000_i1027" DrawAspect="Content" ObjectID="_1692441291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28" type="#_x0000_t75" style="width:43.1pt;height:30.55pt" o:ole="">
            <v:imagedata r:id="rId13" o:title=""/>
          </v:shape>
          <o:OLEObject Type="Embed" ProgID="Equation.DSMT4" ShapeID="_x0000_i1028" DrawAspect="Content" ObjectID="_1692441292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14581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1.25pt;height:14.75pt" o:ole="">
            <v:imagedata r:id="rId15" o:title=""/>
          </v:shape>
          <o:OLEObject Type="Embed" ProgID="Equation.DSMT4" ShapeID="_x0000_i1029" DrawAspect="Content" ObjectID="_1692441293" r:id="rId16"/>
        </w:object>
      </w:r>
    </w:p>
    <w:p w:rsidR="00AB1F31" w:rsidRDefault="00AB1F31" w:rsidP="00AB1F31">
      <w:pPr>
        <w:rPr>
          <w:rFonts w:ascii="Times New Roman" w:hAnsi="Times New Roman" w:cs="Times New Roman"/>
          <w:sz w:val="24"/>
          <w:szCs w:val="24"/>
        </w:rPr>
      </w:pPr>
      <w:r w:rsidRPr="00AB1F31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B1F31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Chu kì của </w:t>
      </w:r>
      <w:r w:rsidR="00D51B54">
        <w:rPr>
          <w:rFonts w:ascii="Times New Roman" w:hAnsi="Times New Roman" w:cs="Times New Roman"/>
          <w:sz w:val="24"/>
          <w:szCs w:val="24"/>
        </w:rPr>
        <w:t xml:space="preserve">một </w:t>
      </w:r>
      <w:r>
        <w:rPr>
          <w:rFonts w:ascii="Times New Roman" w:hAnsi="Times New Roman" w:cs="Times New Roman"/>
          <w:sz w:val="24"/>
          <w:szCs w:val="24"/>
        </w:rPr>
        <w:t>dao động điều hòa có tần số 5 Hz là</w:t>
      </w:r>
    </w:p>
    <w:p w:rsidR="00444AFF" w:rsidRDefault="00AB1F31" w:rsidP="00AB1F3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D51B54">
        <w:rPr>
          <w:rFonts w:ascii="Times New Roman" w:hAnsi="Times New Roman" w:cs="Times New Roman"/>
          <w:sz w:val="24"/>
          <w:szCs w:val="24"/>
        </w:rPr>
        <w:t>5,0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B. 0,2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C. 31,4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D. 2,5 s.</w:t>
      </w:r>
    </w:p>
    <w:p w:rsidR="00444AFF" w:rsidRPr="00444AFF" w:rsidRDefault="00444AFF" w:rsidP="00444AF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44AFF">
        <w:rPr>
          <w:rFonts w:ascii="Times New Roman" w:hAnsi="Times New Roman" w:cs="Times New Roman"/>
          <w:b/>
          <w:color w:val="FF0000"/>
          <w:sz w:val="24"/>
          <w:szCs w:val="24"/>
        </w:rPr>
        <w:t>Câu …..</w:t>
      </w:r>
    </w:p>
    <w:p w:rsidR="00320375" w:rsidRDefault="00444AFF" w:rsidP="00444AFF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444AFF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30.</w:t>
      </w:r>
      <w:r w:rsidRPr="00444AFF">
        <w:rPr>
          <w:rFonts w:ascii="Times New Roman" w:hAnsi="Times New Roman" w:cs="Times New Roman"/>
          <w:color w:val="FF0000"/>
          <w:sz w:val="24"/>
          <w:szCs w:val="24"/>
        </w:rPr>
        <w:t xml:space="preserve"> ………………</w:t>
      </w:r>
      <w:r w:rsidR="009619EF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...</w:t>
      </w:r>
    </w:p>
    <w:sectPr w:rsidR="00320375" w:rsidSect="0001193C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567" w:right="616" w:bottom="568" w:left="709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73DB" w:rsidRDefault="004773DB" w:rsidP="00F61726">
      <w:pPr>
        <w:spacing w:after="0" w:line="240" w:lineRule="auto"/>
      </w:pPr>
      <w:r>
        <w:separator/>
      </w:r>
    </w:p>
  </w:endnote>
  <w:endnote w:type="continuationSeparator" w:id="0">
    <w:p w:rsidR="004773DB" w:rsidRDefault="004773DB" w:rsidP="00F617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71E" w:rsidRDefault="004957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93C" w:rsidRPr="0001193C" w:rsidRDefault="0001193C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bookmarkStart w:id="0" w:name="_GoBack"/>
    <w:bookmarkEnd w:id="0"/>
    <w:r w:rsidRPr="0001193C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01193C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Pr="0001193C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01193C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01193C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49571E" w:rsidRPr="0049571E">
      <w:rPr>
        <w:rFonts w:ascii="Times New Roman" w:eastAsiaTheme="majorEastAsia" w:hAnsi="Times New Roman" w:cs="Times New Roman"/>
        <w:noProof/>
        <w:sz w:val="24"/>
        <w:szCs w:val="24"/>
      </w:rPr>
      <w:t>1</w:t>
    </w:r>
    <w:r w:rsidRPr="0001193C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226ACB" w:rsidRPr="0001193C" w:rsidRDefault="00226ACB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71E" w:rsidRDefault="004957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73DB" w:rsidRDefault="004773DB" w:rsidP="00F61726">
      <w:pPr>
        <w:spacing w:after="0" w:line="240" w:lineRule="auto"/>
      </w:pPr>
      <w:r>
        <w:separator/>
      </w:r>
    </w:p>
  </w:footnote>
  <w:footnote w:type="continuationSeparator" w:id="0">
    <w:p w:rsidR="004773DB" w:rsidRDefault="004773DB" w:rsidP="00F617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71E" w:rsidRDefault="004957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93C" w:rsidRPr="0049571E" w:rsidRDefault="0001193C" w:rsidP="0049571E">
    <w:pPr>
      <w:pStyle w:val="Header"/>
      <w:jc w:val="right"/>
      <w:rPr>
        <w:rFonts w:ascii="Times New Roman" w:hAnsi="Times New Roman" w:cs="Times New Roman"/>
        <w:b/>
        <w:i/>
        <w:sz w:val="28"/>
        <w:szCs w:val="24"/>
        <w:u w:val="single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71E" w:rsidRDefault="0049571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593"/>
    <w:rsid w:val="00001F9B"/>
    <w:rsid w:val="00004109"/>
    <w:rsid w:val="0001193C"/>
    <w:rsid w:val="001E78D7"/>
    <w:rsid w:val="001F3A35"/>
    <w:rsid w:val="00200D47"/>
    <w:rsid w:val="00226ACB"/>
    <w:rsid w:val="002B78E1"/>
    <w:rsid w:val="002C34FC"/>
    <w:rsid w:val="00320375"/>
    <w:rsid w:val="00360828"/>
    <w:rsid w:val="00444AFF"/>
    <w:rsid w:val="004632B2"/>
    <w:rsid w:val="004773DB"/>
    <w:rsid w:val="0049571E"/>
    <w:rsid w:val="0049612A"/>
    <w:rsid w:val="00587312"/>
    <w:rsid w:val="005D0B50"/>
    <w:rsid w:val="0067720A"/>
    <w:rsid w:val="006E6865"/>
    <w:rsid w:val="006F0E41"/>
    <w:rsid w:val="00760930"/>
    <w:rsid w:val="007C50F2"/>
    <w:rsid w:val="00861FED"/>
    <w:rsid w:val="008A2591"/>
    <w:rsid w:val="008E2395"/>
    <w:rsid w:val="008F2482"/>
    <w:rsid w:val="00914447"/>
    <w:rsid w:val="00957F8C"/>
    <w:rsid w:val="009619EF"/>
    <w:rsid w:val="0096308A"/>
    <w:rsid w:val="009C1099"/>
    <w:rsid w:val="009E2F85"/>
    <w:rsid w:val="00A07FCA"/>
    <w:rsid w:val="00A14D7F"/>
    <w:rsid w:val="00AB1F31"/>
    <w:rsid w:val="00AF01CF"/>
    <w:rsid w:val="00B22124"/>
    <w:rsid w:val="00B464E4"/>
    <w:rsid w:val="00B91190"/>
    <w:rsid w:val="00CF3347"/>
    <w:rsid w:val="00CF54DA"/>
    <w:rsid w:val="00D268A8"/>
    <w:rsid w:val="00D51B54"/>
    <w:rsid w:val="00D5317B"/>
    <w:rsid w:val="00D8173C"/>
    <w:rsid w:val="00DB4A4A"/>
    <w:rsid w:val="00E273D1"/>
    <w:rsid w:val="00E325C3"/>
    <w:rsid w:val="00F61726"/>
    <w:rsid w:val="00F63593"/>
    <w:rsid w:val="00FB3C60"/>
    <w:rsid w:val="00FD4A23"/>
    <w:rsid w:val="00FF7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35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01C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1726"/>
  </w:style>
  <w:style w:type="paragraph" w:styleId="Footer">
    <w:name w:val="footer"/>
    <w:basedOn w:val="Normal"/>
    <w:link w:val="FooterChar"/>
    <w:uiPriority w:val="99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1726"/>
  </w:style>
  <w:style w:type="paragraph" w:styleId="BalloonText">
    <w:name w:val="Balloon Text"/>
    <w:basedOn w:val="Normal"/>
    <w:link w:val="BalloonTextChar"/>
    <w:uiPriority w:val="99"/>
    <w:semiHidden/>
    <w:unhideWhenUsed/>
    <w:rsid w:val="00011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9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35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01C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1726"/>
  </w:style>
  <w:style w:type="paragraph" w:styleId="Footer">
    <w:name w:val="footer"/>
    <w:basedOn w:val="Normal"/>
    <w:link w:val="FooterChar"/>
    <w:uiPriority w:val="99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1726"/>
  </w:style>
  <w:style w:type="paragraph" w:styleId="BalloonText">
    <w:name w:val="Balloon Text"/>
    <w:basedOn w:val="Normal"/>
    <w:link w:val="BalloonTextChar"/>
    <w:uiPriority w:val="99"/>
    <w:semiHidden/>
    <w:unhideWhenUsed/>
    <w:rsid w:val="00011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9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32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2T07:29:00Z</dcterms:created>
  <dcterms:modified xsi:type="dcterms:W3CDTF">2021-09-06T06:48:00Z</dcterms:modified>
</cp:coreProperties>
</file>